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F4FA4D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315700</wp:posOffset>
            </wp:positionV>
            <wp:extent cx="381000" cy="368300"/>
            <wp:effectExtent l="0" t="0" r="0" b="12700"/>
            <wp:wrapNone/>
            <wp:docPr id="100196" name="图片 100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6" name="图片 10019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郴州市初中学业水平考试</w:t>
      </w:r>
    </w:p>
    <w:p w14:paraId="31311B8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52604B2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（试题卷）</w:t>
      </w:r>
    </w:p>
    <w:p w14:paraId="5BC39E1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0955291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写在答题卡和该试题卷的封面上，并认真填涂和核对答题卡上的姓名、准考证号和科目；</w:t>
      </w:r>
    </w:p>
    <w:p w14:paraId="0DF1E0E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部分请按题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方框，修改时用橡皮擦擦干净，不留痕迹；</w:t>
      </w:r>
    </w:p>
    <w:p w14:paraId="447ECE8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非选择题部分请按题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书写，否则作答无效；</w:t>
      </w:r>
    </w:p>
    <w:p w14:paraId="60BC14F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在草稿纸、试题卷上答题无效；</w:t>
      </w:r>
    </w:p>
    <w:p w14:paraId="5A93628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请勿折叠答题卡，保证字体工整、笔迹清晰、卡面清洁；</w:t>
      </w:r>
    </w:p>
    <w:p w14:paraId="18B8334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答题完成后，请将试题卷、答题卡放在桌上，由监考老师统一收回．</w:t>
      </w:r>
    </w:p>
    <w:p w14:paraId="1A2AAE3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，有三道大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6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3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16E4660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32C68B9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　　）</w:t>
      </w:r>
    </w:p>
    <w:p w14:paraId="19EB35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59DF92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能由图形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" o:title="eqId0a6936d370d6a238a608ca56f87198d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平移得到的是（　　）</w:t>
      </w:r>
    </w:p>
    <w:p w14:paraId="5A0EE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23925" cy="10287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9364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64143122" name="图片 664143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143122" name="图片 66414312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857250" cy="8572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04875" cy="8953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47725" cy="885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57250" cy="8667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E479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　　）</w:t>
      </w:r>
    </w:p>
    <w:p w14:paraId="6D8608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8pt;width:55.8pt;" o:ole="t" filled="f" o:preferrelative="t" stroked="f" coordsize="21600,21600">
            <v:path/>
            <v:fill on="f" focussize="0,0"/>
            <v:stroke on="f" joinstyle="miter"/>
            <v:imagedata r:id="rId27" o:title="eqId4e87f5cccddb1719154b371618a301a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9" o:title="eqId92f40217f6952e0f8c4d59765f97773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1" o:title="eqId9b69d84c375ed54f1e9ec7cc8cb4b8d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33" o:title="eqIdad6ea243c48dd476e398c23b2c62d19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 w14:paraId="46BC61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几何体中，各自的三视图完全一样的是（　　）</w:t>
      </w:r>
    </w:p>
    <w:p w14:paraId="33EBAF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00075" cy="8382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00100" cy="8382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9600" cy="8286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47725" cy="8477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4363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问题适合</w:t>
      </w:r>
      <w:r>
        <w:rPr>
          <w:color w:val="000000"/>
          <w:em w:val="dot"/>
        </w:rPr>
        <w:t>全面调查</w:t>
      </w:r>
      <w:r>
        <w:rPr>
          <w:rFonts w:ascii="宋体" w:hAnsi="宋体" w:eastAsia="宋体" w:cs="宋体"/>
          <w:color w:val="000000"/>
        </w:rPr>
        <w:t>的是（　　）</w:t>
      </w:r>
    </w:p>
    <w:p w14:paraId="1EFF71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调查市场上某品牌灯泡的使用寿命</w:t>
      </w:r>
    </w:p>
    <w:p w14:paraId="632B2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了解全市人民对湖南省第二届旅发大会的关注情况</w:t>
      </w:r>
    </w:p>
    <w:p w14:paraId="63989F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了解郴江河的水质情况</w:t>
      </w:r>
    </w:p>
    <w:p w14:paraId="039514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神舟十六号飞船发射前对飞船仪器设备的检查</w:t>
      </w:r>
    </w:p>
    <w:p w14:paraId="104823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元一次不等式组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39" o:title="eqIdb246fcc75702627abf2e443eb2c1f9a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在数轴上表示正确的是（　　）</w:t>
      </w:r>
    </w:p>
    <w:p w14:paraId="2EDC3A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838325" cy="4286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762125" cy="4286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42D52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762125" cy="4286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762125" cy="4095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5A0E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小王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开车去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，两地相距</w:t>
      </w:r>
      <w:r>
        <w:rPr>
          <w:rFonts w:ascii="Times New Roman" w:hAnsi="Times New Roman" w:eastAsia="Times New Roman" w:cs="Times New Roman"/>
          <w:color w:val="000000"/>
        </w:rPr>
        <w:t>240km</w:t>
      </w:r>
      <w:r>
        <w:rPr>
          <w:rFonts w:ascii="宋体" w:hAnsi="宋体" w:eastAsia="宋体" w:cs="宋体"/>
          <w:color w:val="000000"/>
        </w:rPr>
        <w:t>．原计划平均速度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km/h</w:t>
      </w:r>
      <w:r>
        <w:rPr>
          <w:rFonts w:ascii="宋体" w:hAnsi="宋体" w:eastAsia="宋体" w:cs="宋体"/>
          <w:color w:val="000000"/>
        </w:rPr>
        <w:t>，实际平均速度提高了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，结果提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到达．由此可建立方程为（　　）</w:t>
      </w:r>
    </w:p>
    <w:p w14:paraId="060EF0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47" o:title="eqId07341a41e177fdb7e56a301d76f26e87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49" o:title="eqId7498acf749f31069725b73f07685d91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51" o:title="eqId78e2eadf14106d950a73a7b7be110ee7"/>
            <o:lock v:ext="edit" aspectratio="t"/>
            <w10:wrap type="none"/>
            <w10:anchorlock/>
          </v:shape>
          <o:OLEObject Type="Embed" ProgID="Equation.DSMT4" ShapeID="_x0000_i1038" DrawAspect="Content" ObjectID="_1468075738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53" o:title="eqId7844caf116bbfc378c01d4305ee7f306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</w:p>
    <w:p w14:paraId="4B9EF1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届中国（湖南）矿物宝石国际博览会在我市举行，小方一家上午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5" o:title="eqId063c019a5899869aa23770c0a7a72213"/>
            <o:lock v:ext="edit" aspectratio="t"/>
            <w10:wrap type="none"/>
            <w10:anchorlock/>
          </v:shape>
          <o:OLEObject Type="Embed" ProgID="Equation.DSMT4" ShapeID="_x0000_i1040" DrawAspect="Content" ObjectID="_1468075740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车前往会展中心参观．途中汽车发生故障，原地修车花了一段时间．车修好后，他们继续开车赶往会展中心．以下是他们家出发后离家的距离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57" o:title="eqIdc5873c01192b7d33b7483f444f90b5b0"/>
            <o:lock v:ext="edit" aspectratio="t"/>
            <w10:wrap type="none"/>
            <w10:anchorlock/>
          </v:shape>
          <o:OLEObject Type="Embed" ProgID="Equation.DSMT4" ShapeID="_x0000_i1041" DrawAspect="Content" ObjectID="_1468075741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时间的函数图象．分析图中信息，下列说法正确的是（　　）</w:t>
      </w:r>
    </w:p>
    <w:p w14:paraId="170BE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29000" cy="22764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4656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途中修车花了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0" o:title="eqIdb6bc7af01debb971dd8743a3a3511cd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</w:p>
    <w:p w14:paraId="20F22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修车之前的平均速度是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2" o:title="eqIdce6e8157c2b4c9114958e5ea1feca227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4" o:title="eqIdcfe91807f35f1d47269c66d14d9354f9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</w:p>
    <w:p w14:paraId="548110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车修好后的平均速度是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" o:title="eqIda44003c743125991c074837c08593bee"/>
            <o:lock v:ext="edit" aspectratio="t"/>
            <w10:wrap type="none"/>
            <w10:anchorlock/>
          </v:shape>
          <o:OLEObject Type="Embed" ProgID="Equation.DSMT4" ShapeID="_x0000_i1045" DrawAspect="Content" ObjectID="_1468075745" r:id="rId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8" o:title="eqIdf74407cf23f73986c6b26ece5ab513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7">
            <o:LockedField>false</o:LockedField>
          </o:OLEObject>
        </w:object>
      </w:r>
    </w:p>
    <w:p w14:paraId="699E82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车修好后的平均速度是修车之前的平均速度的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70" o:title="eqIdfb8f58755aee89fb2cf72ba518dcee2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</w:t>
      </w:r>
    </w:p>
    <w:p w14:paraId="6E952C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ADD26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2" o:title="eqId098bb9eb886aaad58cfa403422799e3e"/>
            <o:lock v:ext="edit" aspectratio="t"/>
            <w10:wrap type="none"/>
            <w10:anchorlock/>
          </v:shape>
          <o:OLEObject Type="Embed" ProgID="Equation.DSMT4" ShapeID="_x0000_i1048" DrawAspect="Content" ObjectID="_1468075748" r:id="rId71">
            <o:LockedField>false</o:LockedField>
          </o:OLEObject>
        </w:objec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0114AD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一次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74" o:title="eqIdad3bf1d9f20701749f1478316688fa2b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6" o:title="eqIdd053b14c8588eee2acbbe44fc37a68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79" o:title="eqIdf0a532e15e232cb4b99a8d4d07c89575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任写</w:t>
      </w:r>
      <w:r>
        <w:rPr>
          <w:rFonts w:ascii="宋体" w:hAnsi="宋体" w:eastAsia="宋体" w:cs="宋体"/>
          <w:color w:val="000000"/>
          <w:em w:val="dot"/>
        </w:rPr>
        <w:t>一个符合条件的数</w:t>
      </w:r>
      <w:r>
        <w:rPr>
          <w:rFonts w:ascii="宋体" w:hAnsi="宋体" w:eastAsia="宋体" w:cs="宋体"/>
          <w:color w:val="000000"/>
        </w:rPr>
        <w:t>即可）．</w:t>
      </w:r>
    </w:p>
    <w:p w14:paraId="70F3F5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一个不透明的袋子中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白球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红球，它们除颜色外，大小、质地都相同．从袋子中随机取出一个球，是红球的概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CE242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64143116" name="图片 664143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143116" name="图片 6641431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81" o:title="eqIdfeea06c406139c9915864815a5b4ba1b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84" o:title="eqIdf4e9bb42376c12d7d21702ae8062b25a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9954C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为积极响应“助力旅发大会，唱响美丽郴州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64143124" name="图片 664143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143124" name="图片 66414312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号召，某校在各年级开展合唱比赛，规定每支参赛队伍的最终成绩按歌曲内容占</w:t>
      </w:r>
      <w:r>
        <w:rPr>
          <w:rFonts w:ascii="Times New Roman" w:hAnsi="Times New Roman" w:eastAsia="Times New Roman" w:cs="Times New Roman"/>
          <w:color w:val="000000"/>
        </w:rPr>
        <w:t>30%</w:t>
      </w:r>
      <w:r>
        <w:rPr>
          <w:rFonts w:ascii="宋体" w:hAnsi="宋体" w:eastAsia="宋体" w:cs="宋体"/>
          <w:color w:val="000000"/>
        </w:rPr>
        <w:t>，演唱技巧占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，精神面貌占</w:t>
      </w:r>
      <w:r>
        <w:rPr>
          <w:rFonts w:ascii="Times New Roman" w:hAnsi="Times New Roman" w:eastAsia="Times New Roman" w:cs="Times New Roman"/>
          <w:color w:val="000000"/>
        </w:rPr>
        <w:t>20%</w:t>
      </w:r>
      <w:r>
        <w:rPr>
          <w:rFonts w:ascii="宋体" w:hAnsi="宋体" w:eastAsia="宋体" w:cs="宋体"/>
          <w:color w:val="000000"/>
        </w:rPr>
        <w:t>考评．某参赛队歌曲内容获得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，演唱技巧获得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分，精神面貌获得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分．则该参赛队的最终成绩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分．</w:t>
      </w:r>
    </w:p>
    <w:p w14:paraId="342B33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△ABC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Times New Roman" w:hAnsi="Times New Roman" w:eastAsia="Times New Roman" w:cs="Times New Roman"/>
          <w:i/>
          <w:color w:val="000000"/>
        </w:rPr>
        <w:t>∠AC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，则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7" o:title="eqIde1ec5d678ec42846e1d28301e3bfd4b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6B198E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某博览会上有一圆形展示区，在其圆形边缘的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eqIddad2a36927223bd70f426ba06aea4b4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安装了一台监视器，它的监控角度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" o:title="eqIda245ee52c2823d9554578896c4919a09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了监控整个展区，</w:t>
      </w:r>
      <w:r>
        <w:rPr>
          <w:rFonts w:ascii="宋体" w:hAnsi="宋体" w:eastAsia="宋体" w:cs="宋体"/>
          <w:color w:val="000000"/>
          <w:em w:val="dot"/>
        </w:rPr>
        <w:t>最少</w:t>
      </w:r>
      <w:r>
        <w:rPr>
          <w:rFonts w:ascii="宋体" w:hAnsi="宋体" w:eastAsia="宋体" w:cs="宋体"/>
          <w:color w:val="000000"/>
        </w:rPr>
        <w:t>需要在圆形边缘上共安装这样的监视器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台．</w:t>
      </w:r>
    </w:p>
    <w:p w14:paraId="7FD3D5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371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566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4" o:title="eqIddd967903ed5a6f640a5b801ec8be0070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96" o:title="eqId9c06154cae3bf7a8ce5a1e97a7380875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8" o:title="eqIdb35ed92397da56c7afbd6967597a961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0" o:title="eqId32436704a722d5e568ff5c175bf3c66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4" o:title="eqId5963abe8f421bd99a2aaa94831a951e9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，得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6" o:title="eqIdc021993da445858448d368df42554c8b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10" o:title="eqId3953cec61ac602ce5eb59b791235217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线段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宋体" w:hAnsi="宋体" w:eastAsia="宋体" w:cs="宋体"/>
          <w:color w:val="000000"/>
          <w:em w:val="dot"/>
        </w:rPr>
        <w:t>运动路径长</w: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（结果用含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16" o:title="eqId86ebba6ed1add0fe647c0226614b929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255D4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7240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F394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19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~23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~25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70F12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7.5pt;width:184.5pt;" o:ole="t" filled="f" o:preferrelative="t" stroked="f" coordsize="21600,21600">
            <v:path/>
            <v:fill on="f" focussize="0,0"/>
            <v:stroke on="f" joinstyle="miter"/>
            <v:imagedata r:id="rId119" o:title="eqId25a70b9341f3e19ec6cc4796413421e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601B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121" o:title="eqIdb5c484326ed3c78fd803d836e47c7ee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123" o:title="eqId8a17062a880c49d3c5ca8096bab0e6d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B6E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校计划组织学生外出开展研学活动，在选择研学活动地点时，随机抽取了部分学生进行调查，要求被调查的学生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五个研学活动地点中选择自己最喜欢的一个．根据调查结果，编制了如下两幅不完整的统计图．</w:t>
      </w:r>
    </w:p>
    <w:p w14:paraId="596FF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62375" cy="1857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0446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把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缺失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64143120" name="图片 664143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143120" name="图片 664143120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据，图形补充完整；</w:t>
      </w:r>
    </w:p>
    <w:p w14:paraId="001E34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计算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研学活动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所在扇形的圆心角的度数；</w:t>
      </w:r>
    </w:p>
    <w:p w14:paraId="2CA474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估计最喜欢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地研学的学生人数．</w:t>
      </w:r>
    </w:p>
    <w:p w14:paraId="44D4C8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6" o:title="eqId411b38a18046fea8e9fab1f9f9b80a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  <w:r>
        <w:rPr>
          <w:rFonts w:ascii="宋体" w:hAnsi="宋体" w:eastAsia="宋体" w:cs="宋体"/>
          <w:color w:val="000000"/>
        </w:rPr>
        <w:br w:type="textWrapping"/>
      </w:r>
    </w:p>
    <w:p w14:paraId="3A69CC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14600" cy="11430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24814E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；作对角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9" o:title="eqId60ef95894ceebaf236170e8832dcf7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1" o:title="eqId411461db15ee8086332c531e086c40c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作图痕迹）；</w:t>
      </w:r>
    </w:p>
    <w:p w14:paraId="5B43BE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1" o:title="eqId411461db15ee8086332c531e086c40c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03902478df1a55bc99703210bccab91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7" o:title="eqId2a30f3a8b673cc28bd90c50cf1a3528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9" o:title="eqIda0ed1ec316bc54c37c4286c208f5566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求证：四边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41" o:title="eqId9766e5eb6796dafc5ffe212afdfc43c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</w:p>
    <w:p w14:paraId="26091C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次军事演习中，一艘船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43" o:title="eqId07d3706448b19fd71be9684aec98a1e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向正东航行，在出发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4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得小岛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它的北偏东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7" o:title="eqIdc3ad1b0a76a887783392268ae203ad2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9" o:title="eqId61128ab996360a038e6e64d82fcba00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后到达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小岛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它的北偏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3" o:title="eqId8b342d5cb6dd1c84a82f6aca68ed829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求该船在航行过程中与小岛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近距离（参考数据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156" o:title="eqId4c894b7d6baa55c80c64e74748dad89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58" o:title="eqId460317e7c26f95b9b29cfe1a89b796d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结果精确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60" o:title="eqId9a73724ad0edf3a665cb9bffb970281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53D5C2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0382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C1D2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随旅游旺季的到来，某景区游客人数逐月增加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月份游客人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万人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份游客人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万人．</w:t>
      </w:r>
    </w:p>
    <w:p w14:paraId="05E0B2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两个月中该景区游客人数的月平均增长率；</w:t>
      </w:r>
    </w:p>
    <w:p w14:paraId="6965B0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预计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该景区游客人数会继续增长，但增长率</w:t>
      </w:r>
      <w:r>
        <w:rPr>
          <w:rFonts w:ascii="宋体" w:hAnsi="宋体" w:eastAsia="宋体" w:cs="宋体"/>
          <w:color w:val="000000"/>
          <w:em w:val="dot"/>
        </w:rPr>
        <w:t>不会超过</w:t>
      </w:r>
      <w:r>
        <w:rPr>
          <w:rFonts w:ascii="宋体" w:hAnsi="宋体" w:eastAsia="宋体" w:cs="宋体"/>
          <w:color w:val="000000"/>
        </w:rPr>
        <w:t>前两个月的月平均增长率．已知该景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已接待游客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125</w:t>
      </w:r>
      <w:r>
        <w:rPr>
          <w:rFonts w:ascii="宋体" w:hAnsi="宋体" w:eastAsia="宋体" w:cs="宋体"/>
          <w:color w:val="000000"/>
        </w:rPr>
        <w:t>万人，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日均接待游客人数最多是多少万人？</w:t>
      </w:r>
    </w:p>
    <w:p w14:paraId="1A3F56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63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5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上一点．在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5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取一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1" o:title="eqId9d78abbad68bbbf12af10cd40ef4c35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55pt;width:65.1pt;" o:ole="t" filled="f" o:preferrelative="t" stroked="f" coordsize="21600,21600">
            <v:path/>
            <v:fill on="f" focussize="0,0"/>
            <v:stroke on="f" joinstyle="miter"/>
            <v:imagedata r:id="rId173" o:title="eqIdafbbf470efc0ca30e0f5bbc5cb5bad1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5B87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0001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1416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1" o:title="eqId9d78abbad68bbbf12af10cd40ef4c35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63" o:title="eqId3d97cdc586744d208b6f69c9813af97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91B7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178" o:title="eqIdb6af38433c5ea5e25dce0ca0f3919c4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0" o:title="eqId4836945f324c29ef818b423bcc017a9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图中阴影部分的面积（结果用含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16" o:title="eqId86ebba6ed1add0fe647c0226614b929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2A2EE6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实验课上，小明做了一个试验．如图，在仪器左边托盘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3" o:title="eqId76c2bb7be2e9410a16502268fd4c67b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固定）中放置一个物体，在右边托盘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可左右移动）中放置一个可以装水的容器，容器的质量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86" o:title="eqId518a3aefc82e69da49ea68b32fd9e56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容器中加入一定质量的水，可以使仪器左右平衡．改变托盘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91" o:title="eqId9efa9fbcfb9595e2f031aa691db4564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3" o:title="eqIde32c07d9aff8e51e6905be8f7ffd2d1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记录容器中加入的水的质量，得到下表：</w:t>
      </w:r>
    </w:p>
    <w:p w14:paraId="13388B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8286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803"/>
        <w:gridCol w:w="450"/>
        <w:gridCol w:w="450"/>
        <w:gridCol w:w="450"/>
        <w:gridCol w:w="450"/>
        <w:gridCol w:w="450"/>
      </w:tblGrid>
      <w:tr w14:paraId="011B52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0419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托盘</w:t>
            </w: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08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9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点</w:t>
            </w: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114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距离</w:t>
            </w: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198" o:title="eqIdbb76f30315bb25cf3f5bb2e33ed21c55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4FC5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1055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5690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4DEA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FF41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3344D4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727B0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容器与水的总质量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200" o:title="eqIdab6fff8fa7dd215a3b346d323c99e288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0BBF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CDBD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4EA6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BD6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4E01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  <w:tr w14:paraId="2E3126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735D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的水的质量</w:t>
            </w: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202" o:title="eqIdb8bc47a0c3ee3c4c3188e5871af69331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2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8D53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5D7F8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272A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D0EE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F47E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</w:tbl>
    <w:p w14:paraId="75EC70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上表中的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5" o:title="eqId54015ff5b49e3283901da1291b6b921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组对应值作为点的坐标，在平面直角坐标系中描出这些点，并用光滑的曲线连接起来，得到如图所示的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5" o:title="eqId54015ff5b49e3283901da1291b6b921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．</w:t>
      </w:r>
    </w:p>
    <w:p w14:paraId="67D072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8002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5877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在该平面直角坐标系中作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0" o:title="eqId46f6872ffb1934339c53c2c2282d588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；</w:t>
      </w:r>
    </w:p>
    <w:p w14:paraId="4C6931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观察函数图象，并结合表中的数据：</w:t>
      </w:r>
    </w:p>
    <w:p w14:paraId="6161D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猜测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5" o:title="eqId54015ff5b49e3283901da1291b6b921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，并求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5" o:title="eqId54015ff5b49e3283901da1291b6b921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77E755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0" o:title="eqId46f6872ffb1934339c53c2c2282d588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45025A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3" o:title="eqIde32c07d9aff8e51e6905be8f7ffd2d1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5" o:title="eqId54015ff5b49e3283901da1291b6b921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增大”或“减小”）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0" o:title="eqId46f6872ffb1934339c53c2c2282d588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增大”或“减小”）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0" o:title="eqId46f6872ffb1934339c53c2c2282d588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以由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05" o:title="eqId54015ff5b49e3283901da1291b6b921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以“上”或“下”或“左”或“右”）平移得到．</w:t>
      </w:r>
    </w:p>
    <w:p w14:paraId="6AF529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在容器中加入的水的质量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0" o:title="eqId46f6872ffb1934339c53c2c2282d588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）满足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227" o:title="eqId11fc054f7e51e28a5fae50841ee1aee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托盘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8" o:title="eqId7f9e8449aad35c5d840a3395ea86df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）的取值范围．</w:t>
      </w:r>
    </w:p>
    <w:p w14:paraId="4991F2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射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5" o:title="eqIdf52a58fbaf4fea03567e88a9f0f6e3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个动点，延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eqId0dc5c9827dfd0be5a9c85962d6ccbfb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7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37" o:title="eqId41a3a922f7ea64083c415c72259179a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9" o:title="eqIde6e490f703eb6c9bb1278c78ebc2d66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射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9" o:title="eqId60ef95894ceebaf236170e8832dcf7e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9" o:title="eqIda0ed1ec316bc54c37c4286c208f5566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26CC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53025" cy="13430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20C2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5" o:title="eqIdf52a58fbaf4fea03567e88a9f0f6e37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猜测线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46" o:title="eqId4cae70b8a9d2d2e96dea62c00ced04b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8" o:title="eqIdd40b319212a7e7528b053e1c7097e96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并说明理由；</w:t>
      </w:r>
    </w:p>
    <w:p w14:paraId="51BEA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5" o:title="eqIdf52a58fbaf4fea03567e88a9f0f6e3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时，</w:t>
      </w:r>
    </w:p>
    <w:p w14:paraId="1BB342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线段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46" o:title="eqId4cae70b8a9d2d2e96dea62c00ced04b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8" o:title="eqIdd40b319212a7e7528b053e1c7097e96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是否仍然成立？请说明理由；</w:t>
      </w:r>
    </w:p>
    <w:p w14:paraId="48CFFC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54" o:title="eqId68a83fdd2ba72a2dba0b6b10bb3e06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56" o:title="eqId3d2c15801fee2405573677484f5dcfa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258" o:title="eqId1ee1ee0e54adcc43004ae6c6946ef05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0" o:title="eqId10af0a2e32fb3f3af9664617ac05b66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58A60F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62" o:title="eqId5ceba6b11658f2cc227b1f550ba25c3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65" o:title="eqIda8748dc55e2f45bc37fc4d84d7310f7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67" o:title="eqId316ba5cbb31299d683ac6c7dd795db8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6" o:title="eqIdd053b14c8588eee2acbbe44fc37a688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4" o:title="eqIdc5db41a1f31d6baee7c69990811edb9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9F12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26631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66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22C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2C8414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eqIddad2a36927223bd70f426ba06aea4b4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64143118" name="图片 66414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143118" name="图片 66414311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称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73" o:title="eqId0f85fca60a11e1af2bf50138d0e3fe6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个动点，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275" o:title="eqId4fbfcae2cecc98e2d6c16dde6d3ec1c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最小时，求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77" o:title="eqIddac9bf5ac3d89d6847a585bf318b3ba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5F2A30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取线段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79" o:title="eqId828628c0876b45381c9a0edeb0fec23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9" o:title="eqId8455657dde27aabe6adb7b188e031c1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抛物线上是否存在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82" o:title="eqIdacc290b44635265137fdf13146b6a6d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284" o:title="eqId59ad98ab1cfa9e569aca74fb0bd0d92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求出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82" o:title="eqIdacc290b44635265137fdf13146b6a6d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6E333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E96CF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19A91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67791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A57BC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9443D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FB7E73"/>
    <w:rsid w:val="15930B9C"/>
    <w:rsid w:val="17AB19BF"/>
    <w:rsid w:val="30F228E0"/>
    <w:rsid w:val="38274566"/>
    <w:rsid w:val="6D6212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2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1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0.wmf"/><Relationship Id="rId93" Type="http://schemas.openxmlformats.org/officeDocument/2006/relationships/oleObject" Target="embeddings/oleObject35.bin"/><Relationship Id="rId92" Type="http://schemas.openxmlformats.org/officeDocument/2006/relationships/image" Target="media/image49.png"/><Relationship Id="rId91" Type="http://schemas.openxmlformats.org/officeDocument/2006/relationships/image" Target="media/image48.wmf"/><Relationship Id="rId90" Type="http://schemas.openxmlformats.org/officeDocument/2006/relationships/oleObject" Target="embeddings/oleObject34.bin"/><Relationship Id="rId9" Type="http://schemas.openxmlformats.org/officeDocument/2006/relationships/theme" Target="theme/theme1.xml"/><Relationship Id="rId89" Type="http://schemas.openxmlformats.org/officeDocument/2006/relationships/image" Target="media/image47.wmf"/><Relationship Id="rId88" Type="http://schemas.openxmlformats.org/officeDocument/2006/relationships/oleObject" Target="embeddings/oleObject33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5.wmf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oleObject" Target="embeddings/oleObject27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5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4.bin"/><Relationship Id="rId70" Type="http://schemas.openxmlformats.org/officeDocument/2006/relationships/image" Target="media/image38.wmf"/><Relationship Id="rId7" Type="http://schemas.openxmlformats.org/officeDocument/2006/relationships/footer" Target="footer2.xml"/><Relationship Id="rId69" Type="http://schemas.openxmlformats.org/officeDocument/2006/relationships/oleObject" Target="embeddings/oleObject23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2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1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0.bin"/><Relationship Id="rId62" Type="http://schemas.openxmlformats.org/officeDocument/2006/relationships/image" Target="media/image34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3.wmf"/><Relationship Id="rId6" Type="http://schemas.openxmlformats.org/officeDocument/2006/relationships/footer" Target="footer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2.png"/><Relationship Id="rId57" Type="http://schemas.openxmlformats.org/officeDocument/2006/relationships/image" Target="media/image31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6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5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4.bin"/><Relationship Id="rId5" Type="http://schemas.openxmlformats.org/officeDocument/2006/relationships/header" Target="header3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3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4.png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0.bin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7" Type="http://schemas.openxmlformats.org/officeDocument/2006/relationships/fontTable" Target="fontTable.xml"/><Relationship Id="rId286" Type="http://schemas.openxmlformats.org/officeDocument/2006/relationships/customXml" Target="../customXml/item1.xml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1.wmf"/><Relationship Id="rId283" Type="http://schemas.openxmlformats.org/officeDocument/2006/relationships/oleObject" Target="embeddings/oleObject154.bin"/><Relationship Id="rId282" Type="http://schemas.openxmlformats.org/officeDocument/2006/relationships/image" Target="media/image120.wmf"/><Relationship Id="rId281" Type="http://schemas.openxmlformats.org/officeDocument/2006/relationships/oleObject" Target="embeddings/oleObject153.bin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1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49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48.bin"/><Relationship Id="rId271" Type="http://schemas.openxmlformats.org/officeDocument/2006/relationships/oleObject" Target="embeddings/oleObject147.bin"/><Relationship Id="rId270" Type="http://schemas.openxmlformats.org/officeDocument/2006/relationships/image" Target="media/image115.png"/><Relationship Id="rId27" Type="http://schemas.openxmlformats.org/officeDocument/2006/relationships/image" Target="media/image12.wmf"/><Relationship Id="rId269" Type="http://schemas.openxmlformats.org/officeDocument/2006/relationships/oleObject" Target="embeddings/oleObject146.bin"/><Relationship Id="rId268" Type="http://schemas.openxmlformats.org/officeDocument/2006/relationships/oleObject" Target="embeddings/oleObject145.bin"/><Relationship Id="rId267" Type="http://schemas.openxmlformats.org/officeDocument/2006/relationships/image" Target="media/image114.wmf"/><Relationship Id="rId266" Type="http://schemas.openxmlformats.org/officeDocument/2006/relationships/oleObject" Target="embeddings/oleObject144.bin"/><Relationship Id="rId265" Type="http://schemas.openxmlformats.org/officeDocument/2006/relationships/image" Target="media/image113.wmf"/><Relationship Id="rId264" Type="http://schemas.openxmlformats.org/officeDocument/2006/relationships/oleObject" Target="embeddings/oleObject143.bin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37.bin"/><Relationship Id="rId252" Type="http://schemas.openxmlformats.org/officeDocument/2006/relationships/oleObject" Target="embeddings/oleObject136.bin"/><Relationship Id="rId251" Type="http://schemas.openxmlformats.org/officeDocument/2006/relationships/oleObject" Target="embeddings/oleObject135.bin"/><Relationship Id="rId250" Type="http://schemas.openxmlformats.org/officeDocument/2006/relationships/oleObject" Target="embeddings/oleObject134.bin"/><Relationship Id="rId25" Type="http://schemas.openxmlformats.org/officeDocument/2006/relationships/image" Target="media/image11.png"/><Relationship Id="rId249" Type="http://schemas.openxmlformats.org/officeDocument/2006/relationships/oleObject" Target="embeddings/oleObject133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1.bin"/><Relationship Id="rId244" Type="http://schemas.openxmlformats.org/officeDocument/2006/relationships/oleObject" Target="embeddings/oleObject130.bin"/><Relationship Id="rId243" Type="http://schemas.openxmlformats.org/officeDocument/2006/relationships/oleObject" Target="embeddings/oleObject129.bin"/><Relationship Id="rId242" Type="http://schemas.openxmlformats.org/officeDocument/2006/relationships/image" Target="media/image105.png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image" Target="media/image10.png"/><Relationship Id="rId239" Type="http://schemas.openxmlformats.org/officeDocument/2006/relationships/image" Target="media/image104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5.bin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oleObject" Target="embeddings/oleObject122.bin"/><Relationship Id="rId232" Type="http://schemas.openxmlformats.org/officeDocument/2006/relationships/oleObject" Target="embeddings/oleObject121.bin"/><Relationship Id="rId231" Type="http://schemas.openxmlformats.org/officeDocument/2006/relationships/oleObject" Target="embeddings/oleObject120.bin"/><Relationship Id="rId230" Type="http://schemas.openxmlformats.org/officeDocument/2006/relationships/oleObject" Target="embeddings/oleObject119.bin"/><Relationship Id="rId23" Type="http://schemas.openxmlformats.org/officeDocument/2006/relationships/image" Target="media/image9.png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16.bin"/><Relationship Id="rId225" Type="http://schemas.openxmlformats.org/officeDocument/2006/relationships/oleObject" Target="embeddings/oleObject115.bin"/><Relationship Id="rId224" Type="http://schemas.openxmlformats.org/officeDocument/2006/relationships/oleObject" Target="embeddings/oleObject114.bin"/><Relationship Id="rId223" Type="http://schemas.openxmlformats.org/officeDocument/2006/relationships/oleObject" Target="embeddings/oleObject113.bin"/><Relationship Id="rId222" Type="http://schemas.openxmlformats.org/officeDocument/2006/relationships/oleObject" Target="embeddings/oleObject112.bin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8.png"/><Relationship Id="rId219" Type="http://schemas.openxmlformats.org/officeDocument/2006/relationships/oleObject" Target="embeddings/oleObject109.bin"/><Relationship Id="rId218" Type="http://schemas.openxmlformats.org/officeDocument/2006/relationships/oleObject" Target="embeddings/oleObject108.bin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oleObject" Target="embeddings/oleObject105.bin"/><Relationship Id="rId214" Type="http://schemas.openxmlformats.org/officeDocument/2006/relationships/oleObject" Target="embeddings/oleObject104.bin"/><Relationship Id="rId213" Type="http://schemas.openxmlformats.org/officeDocument/2006/relationships/oleObject" Target="embeddings/oleObject103.bin"/><Relationship Id="rId212" Type="http://schemas.openxmlformats.org/officeDocument/2006/relationships/oleObject" Target="embeddings/oleObject102.bin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png"/><Relationship Id="rId207" Type="http://schemas.openxmlformats.org/officeDocument/2006/relationships/oleObject" Target="embeddings/oleObject99.bin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oleObject" Target="embeddings/oleObject92.bin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png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5.wmf"/><Relationship Id="rId189" Type="http://schemas.openxmlformats.org/officeDocument/2006/relationships/oleObject" Target="embeddings/oleObject88.bin"/><Relationship Id="rId188" Type="http://schemas.openxmlformats.org/officeDocument/2006/relationships/oleObject" Target="embeddings/oleObject87.bin"/><Relationship Id="rId187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5.bin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1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0.bin"/><Relationship Id="rId176" Type="http://schemas.openxmlformats.org/officeDocument/2006/relationships/oleObject" Target="embeddings/oleObject79.bin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png"/><Relationship Id="rId173" Type="http://schemas.openxmlformats.org/officeDocument/2006/relationships/image" Target="media/image87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4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75.bin"/><Relationship Id="rId167" Type="http://schemas.openxmlformats.org/officeDocument/2006/relationships/oleObject" Target="embeddings/oleObject74.bin"/><Relationship Id="rId166" Type="http://schemas.openxmlformats.org/officeDocument/2006/relationships/oleObject" Target="embeddings/oleObject73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2.png"/><Relationship Id="rId16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2.bin"/><Relationship Id="rId145" Type="http://schemas.openxmlformats.org/officeDocument/2006/relationships/oleObject" Target="embeddings/oleObject61.bin"/><Relationship Id="rId144" Type="http://schemas.openxmlformats.org/officeDocument/2006/relationships/oleObject" Target="embeddings/oleObject60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58.bin"/><Relationship Id="rId14" Type="http://schemas.openxmlformats.org/officeDocument/2006/relationships/image" Target="media/image3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oleObject" Target="embeddings/oleObject55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4.bin"/><Relationship Id="rId132" Type="http://schemas.openxmlformats.org/officeDocument/2006/relationships/oleObject" Target="embeddings/oleObject53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9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68.png"/><Relationship Id="rId126" Type="http://schemas.openxmlformats.org/officeDocument/2006/relationships/image" Target="media/image67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66.png"/><Relationship Id="rId123" Type="http://schemas.openxmlformats.org/officeDocument/2006/relationships/image" Target="media/image65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2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2.png"/><Relationship Id="rId116" Type="http://schemas.openxmlformats.org/officeDocument/2006/relationships/image" Target="media/image61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3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402</Words>
  <Characters>2663</Characters>
  <Lines>0</Lines>
  <Paragraphs>0</Paragraphs>
  <TotalTime>4</TotalTime>
  <ScaleCrop>false</ScaleCrop>
  <LinksUpToDate>false</LinksUpToDate>
  <CharactersWithSpaces>280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16:50:00Z</dcterms:created>
  <dc:creator>学科网试题生产平台</dc:creator>
  <dc:description>3265745966186496</dc:description>
  <cp:lastModifiedBy>上帝掷骰子吗</cp:lastModifiedBy>
  <dcterms:modified xsi:type="dcterms:W3CDTF">2024-07-19T05:44:0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72F29015DB944AAA47EEAC7FCB9F86F_12</vt:lpwstr>
  </property>
</Properties>
</file>